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62" r:id="rId4"/>
    <p:sldId id="263" r:id="rId5"/>
    <p:sldId id="278" r:id="rId6"/>
    <p:sldId id="279" r:id="rId7"/>
    <p:sldId id="280" r:id="rId8"/>
    <p:sldId id="264" r:id="rId9"/>
    <p:sldId id="265" r:id="rId10"/>
    <p:sldId id="266" r:id="rId11"/>
    <p:sldId id="281" r:id="rId12"/>
    <p:sldId id="283" r:id="rId13"/>
    <p:sldId id="267" r:id="rId14"/>
    <p:sldId id="284" r:id="rId15"/>
    <p:sldId id="269" r:id="rId16"/>
    <p:sldId id="271" r:id="rId17"/>
    <p:sldId id="276" r:id="rId18"/>
    <p:sldId id="270" r:id="rId19"/>
    <p:sldId id="275" r:id="rId20"/>
    <p:sldId id="277" r:id="rId21"/>
    <p:sldId id="285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996" autoAdjust="0"/>
  </p:normalViewPr>
  <p:slideViewPr>
    <p:cSldViewPr snapToGrid="0">
      <p:cViewPr varScale="1">
        <p:scale>
          <a:sx n="64" d="100"/>
          <a:sy n="64" d="100"/>
        </p:scale>
        <p:origin x="95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mitrii\Desktop\Diploma\Criterias.git\&#1058;&#1077;&#1086;&#1088;&#1080;&#1103;\&#1044;&#1080;&#1087;&#1083;&#1086;&#1084;%20&#1080;%20&#1087;&#1088;&#1072;&#1082;&#1090;&#1080;&#1082;&#1080;\&#1084;&#1086;&#1097;&#1085;&#1086;&#1089;&#1090;&#108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mitrii\Desktop\Diploma\Criterias.git\&#1058;&#1077;&#1086;&#1088;&#1080;&#1103;\&#1044;&#1080;&#1087;&#1083;&#1086;&#1084;%20&#1080;%20&#1087;&#1088;&#1072;&#1082;&#1090;&#1080;&#1082;&#1080;\&#1084;&#1086;&#1097;&#1085;&#1086;&#1089;&#1090;&#108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mitrii\Desktop\Diploma\Criterias.git\&#1058;&#1077;&#1086;&#1088;&#1080;&#1103;\&#1044;&#1080;&#1087;&#1083;&#1086;&#1084;%20&#1080;%20&#1087;&#1088;&#1072;&#1082;&#1090;&#1080;&#1082;&#1080;\&#1084;&#1086;&#1097;&#1085;&#1086;&#1089;&#1090;&#1080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 eaLnBrk="1" latinLnBrk="0" hangingPunct="1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ru-RU" sz="1800" b="0" i="0" u="none" strike="noStrike" kern="1200" spc="0" baseline="0" dirty="0" smtClean="0">
                <a:solidFill>
                  <a:prstClr val="black">
                    <a:lumMod val="65000"/>
                    <a:lumOff val="35000"/>
                  </a:prstClr>
                </a:solidFill>
                <a:effectLst/>
                <a:latin typeface="+mn-lt"/>
                <a:ea typeface="+mn-ea"/>
                <a:cs typeface="+mn-cs"/>
              </a:rPr>
              <a:t>Округление до 1 знака</a:t>
            </a:r>
            <a:endParaRPr lang="ru-RU" sz="1800" b="0" i="0" u="none" strike="noStrike" kern="1200" spc="0" baseline="0" dirty="0">
              <a:solidFill>
                <a:prstClr val="black">
                  <a:lumMod val="65000"/>
                  <a:lumOff val="35000"/>
                </a:prstClr>
              </a:solidFill>
              <a:effectLst/>
              <a:latin typeface="+mn-lt"/>
              <a:ea typeface="+mn-ea"/>
              <a:cs typeface="+mn-cs"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 eaLnBrk="1" latinLnBrk="0" hangingPunct="1">
            <a:defRPr sz="1400" b="0" i="0" u="none" strike="noStrike" kern="1200" spc="0" baseline="0">
              <a:solidFill>
                <a:prstClr val="black">
                  <a:lumMod val="65000"/>
                  <a:lumOff val="35000"/>
                </a:prst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мирнов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22:$E$22</c:f>
              <c:numCache>
                <c:formatCode>General</c:formatCode>
                <c:ptCount val="5"/>
                <c:pt idx="0">
                  <c:v>0.78</c:v>
                </c:pt>
                <c:pt idx="1">
                  <c:v>1</c:v>
                </c:pt>
                <c:pt idx="2">
                  <c:v>0.37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ser>
          <c:idx val="1"/>
          <c:order val="1"/>
          <c:tx>
            <c:v>Леман-Розенблатт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23:$E$23</c:f>
              <c:numCache>
                <c:formatCode>General</c:formatCode>
                <c:ptCount val="5"/>
                <c:pt idx="0">
                  <c:v>0.84</c:v>
                </c:pt>
                <c:pt idx="1">
                  <c:v>1</c:v>
                </c:pt>
                <c:pt idx="2">
                  <c:v>0.4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ser>
          <c:idx val="2"/>
          <c:order val="2"/>
          <c:tx>
            <c:v>Андерсон-Дарлинг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24:$E$24</c:f>
              <c:numCache>
                <c:formatCode>General</c:formatCode>
                <c:ptCount val="5"/>
                <c:pt idx="0">
                  <c:v>0.93</c:v>
                </c:pt>
                <c:pt idx="1">
                  <c:v>1</c:v>
                </c:pt>
                <c:pt idx="2">
                  <c:v>0.12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55970168"/>
        <c:axId val="255968600"/>
      </c:barChart>
      <c:catAx>
        <c:axId val="2559701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Альтенативы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5968600"/>
        <c:crosses val="autoZero"/>
        <c:auto val="1"/>
        <c:lblAlgn val="ctr"/>
        <c:lblOffset val="100"/>
        <c:noMultiLvlLbl val="0"/>
      </c:catAx>
      <c:valAx>
        <c:axId val="255968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1−𝛽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5970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 eaLnBrk="1" latinLnBrk="0" hangingPunct="1">
              <a:defRPr lang="ru-RU" sz="1800" b="0" i="0" u="none" strike="noStrike" kern="1200" spc="0" baseline="0" dirty="0" smtClean="0">
                <a:solidFill>
                  <a:prstClr val="black">
                    <a:lumMod val="65000"/>
                    <a:lumOff val="35000"/>
                  </a:prstClr>
                </a:solidFill>
                <a:effectLst/>
                <a:latin typeface="+mn-lt"/>
                <a:ea typeface="+mn-ea"/>
                <a:cs typeface="+mn-cs"/>
              </a:defRPr>
            </a:pPr>
            <a:r>
              <a:rPr lang="ru-RU" sz="1800" b="0" i="0" u="none" strike="noStrike" kern="1200" spc="0" baseline="0" dirty="0" smtClean="0">
                <a:solidFill>
                  <a:prstClr val="black">
                    <a:lumMod val="65000"/>
                    <a:lumOff val="35000"/>
                  </a:prstClr>
                </a:solidFill>
                <a:effectLst/>
                <a:latin typeface="+mn-lt"/>
                <a:ea typeface="+mn-ea"/>
                <a:cs typeface="+mn-cs"/>
              </a:rPr>
              <a:t>Округление до 2 знаков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 eaLnBrk="1" latinLnBrk="0" hangingPunct="1">
            <a:defRPr lang="ru-RU" sz="1800" b="0" i="0" u="none" strike="noStrike" kern="1200" spc="0" baseline="0" dirty="0" smtClean="0">
              <a:solidFill>
                <a:prstClr val="black">
                  <a:lumMod val="65000"/>
                  <a:lumOff val="35000"/>
                </a:prstClr>
              </a:solidFill>
              <a:effectLst/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мирнов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37:$E$37</c:f>
              <c:numCache>
                <c:formatCode>General</c:formatCode>
                <c:ptCount val="5"/>
                <c:pt idx="0">
                  <c:v>0.78</c:v>
                </c:pt>
                <c:pt idx="1">
                  <c:v>1</c:v>
                </c:pt>
                <c:pt idx="2">
                  <c:v>0.35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ser>
          <c:idx val="1"/>
          <c:order val="1"/>
          <c:tx>
            <c:v>Леман-Розенблатт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38:$E$38</c:f>
              <c:numCache>
                <c:formatCode>General</c:formatCode>
                <c:ptCount val="5"/>
                <c:pt idx="0">
                  <c:v>0.85</c:v>
                </c:pt>
                <c:pt idx="1">
                  <c:v>1</c:v>
                </c:pt>
                <c:pt idx="2">
                  <c:v>0.4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ser>
          <c:idx val="2"/>
          <c:order val="2"/>
          <c:tx>
            <c:v>Андерсон-Дарлинг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39:$E$39</c:f>
              <c:numCache>
                <c:formatCode>General</c:formatCode>
                <c:ptCount val="5"/>
                <c:pt idx="0">
                  <c:v>0.91</c:v>
                </c:pt>
                <c:pt idx="1">
                  <c:v>1</c:v>
                </c:pt>
                <c:pt idx="2">
                  <c:v>0.7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55969384"/>
        <c:axId val="255968208"/>
      </c:barChart>
      <c:catAx>
        <c:axId val="2559693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Альтернативы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5968208"/>
        <c:crosses val="autoZero"/>
        <c:auto val="1"/>
        <c:lblAlgn val="ctr"/>
        <c:lblOffset val="100"/>
        <c:noMultiLvlLbl val="0"/>
      </c:catAx>
      <c:valAx>
        <c:axId val="255968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1−𝛽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596938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dirty="0" smtClean="0">
                <a:effectLst/>
              </a:rPr>
              <a:t>Округление до целых</a:t>
            </a:r>
            <a:endParaRPr lang="ru-RU" dirty="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Смирнов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3:$E$3</c:f>
              <c:numCache>
                <c:formatCode>General</c:formatCode>
                <c:ptCount val="5"/>
                <c:pt idx="0">
                  <c:v>0.74</c:v>
                </c:pt>
                <c:pt idx="1">
                  <c:v>1</c:v>
                </c:pt>
                <c:pt idx="2">
                  <c:v>0.33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ser>
          <c:idx val="1"/>
          <c:order val="1"/>
          <c:tx>
            <c:v>Леман-Розенблатт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4:$E$4</c:f>
              <c:numCache>
                <c:formatCode>General</c:formatCode>
                <c:ptCount val="5"/>
                <c:pt idx="0">
                  <c:v>0.81</c:v>
                </c:pt>
                <c:pt idx="1">
                  <c:v>1</c:v>
                </c:pt>
                <c:pt idx="2">
                  <c:v>0.4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ser>
          <c:idx val="2"/>
          <c:order val="2"/>
          <c:tx>
            <c:v>Андерсон-Дарлинг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10:$E$10</c:f>
              <c:strCache>
                <c:ptCount val="5"/>
                <c:pt idx="0">
                  <c:v>H1</c:v>
                </c:pt>
                <c:pt idx="1">
                  <c:v>H2</c:v>
                </c:pt>
                <c:pt idx="2">
                  <c:v>H3</c:v>
                </c:pt>
                <c:pt idx="3">
                  <c:v>H4</c:v>
                </c:pt>
                <c:pt idx="4">
                  <c:v>H5</c:v>
                </c:pt>
              </c:strCache>
            </c:strRef>
          </c:cat>
          <c:val>
            <c:numRef>
              <c:f>Лист1!$A$5:$E$5</c:f>
              <c:numCache>
                <c:formatCode>General</c:formatCode>
                <c:ptCount val="5"/>
                <c:pt idx="0">
                  <c:v>0.82</c:v>
                </c:pt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55970952"/>
        <c:axId val="255967816"/>
      </c:barChart>
      <c:catAx>
        <c:axId val="2559709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Альтернативы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5967816"/>
        <c:crosses val="autoZero"/>
        <c:auto val="1"/>
        <c:lblAlgn val="ctr"/>
        <c:lblOffset val="100"/>
        <c:noMultiLvlLbl val="0"/>
      </c:catAx>
      <c:valAx>
        <c:axId val="2559678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1−𝛽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59709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0FE31E-40FD-4855-895C-2CD7AE71BF02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7D067D-7362-4CB0-A63C-5E2E490741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9743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Актуальность темы…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4095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4267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критери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емана-Розенблатт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распределения статистики остаются близкими к предельному закону при равных объемах выборок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94253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для критерия </a:t>
                </a:r>
                <a:r>
                  <a:rPr lang="ru-RU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Лемана-Розенблатта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распределения статистики остаются близкими к предельному закону при равных объемах выборок, однако при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5B9BD5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5B9BD5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200" b="0" i="1" smtClean="0">
                        <a:solidFill>
                          <a:srgbClr val="5B9BD5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расстояние между эмпирической функцией распределения статистики и предельным увеличивается с ростом объема объединенной выборки</a:t>
                </a:r>
                <a:endParaRPr lang="ru-RU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для критерия </a:t>
                </a:r>
                <a:r>
                  <a:rPr lang="ru-RU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Лемана-Розенблатта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распределения статистики остаются близкими к предельному закону при равных объемах выборок, однако при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0" i="0" smtClean="0">
                    <a:solidFill>
                      <a:srgbClr val="5B9BD5">
                        <a:lumMod val="75000"/>
                      </a:srgbClr>
                    </a:solidFill>
                    <a:latin typeface="Cambria Math" panose="02040503050406030204" pitchFamily="18" charset="0"/>
                  </a:rPr>
                  <a:t>𝑛</a:t>
                </a:r>
                <a:r>
                  <a:rPr lang="en-US" sz="1200" b="0" i="0" smtClean="0">
                    <a:solidFill>
                      <a:srgbClr val="5B9BD5">
                        <a:lumMod val="75000"/>
                      </a:srgb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≠𝑚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расстояние между эмпирической функцией распределения статистики и предельным увеличивается с ростом объема объединенной выборки</a:t>
                </a:r>
                <a:endParaRPr lang="ru-RU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6116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критерия Смирнова наблюдается медленная сходимость распределения статистики к предельному закону при увеличении объемов выборок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4421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75888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критерия Андерсона-Дарлинга расстояние между эмпирической функцией распределения статистики и предельным уменьшается с ростом отношения числа различных значений в объединенной выборке к объему объединенной выборки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64726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я примерно схожие для всех видов округлен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13884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</a:t>
            </a: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троки из таблиц </a:t>
            </a:r>
            <a:r>
              <a:rPr lang="en-US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m=2000 </a:t>
            </a: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500, m=5000, </a:t>
            </a: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 уникальных значений к числу элементов в объединенной выборке для первого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я равно 0,1275, для второго </a:t>
            </a: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отношение для </a:t>
            </a:r>
            <a:r>
              <a:rPr lang="en-US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!=m </a:t>
            </a:r>
            <a:r>
              <a:rPr lang="ru-RU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казалось меньше, но расстояние  тоже оказалось меньше!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8790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D067D-7362-4CB0-A63C-5E2E490741EB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7361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данных ограниченной точности наибольшую мощность среди рассмотренных критериев показали критерии Андерсона-Дарлинга 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емана-Розенблатт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Однако в случае округления наблюдений в выборках до целых критерий Андерсона-Дарлинга оказался смещенным относительно конкурирующих гипотез с пересечением функций распределения (предыдущий слайд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D067D-7362-4CB0-A63C-5E2E490741EB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3447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44466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D067D-7362-4CB0-A63C-5E2E490741EB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88640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D067D-7362-4CB0-A63C-5E2E490741EB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2358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0524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7814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8013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55363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55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37559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73F73-A7BF-4D19-AFE3-59CBF5A4893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718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1185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7046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1005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9184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3562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763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4735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7139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781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5692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3925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071BB6-0D7A-410E-A3A6-3B0F28ACB7F9}" type="datetimeFigureOut">
              <a:rPr lang="ru-RU" smtClean="0"/>
              <a:t>1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C7CDC6-9E5B-4DFC-B54E-1D968E20142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259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49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7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108" y="121920"/>
            <a:ext cx="2843784" cy="237744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98172" y="2330257"/>
            <a:ext cx="9144000" cy="1482512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Исследование распределений статистик и мощности критериев однородности в случае больших массивов данных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4720504"/>
            <a:ext cx="9144000" cy="1655762"/>
          </a:xfrm>
        </p:spPr>
        <p:txBody>
          <a:bodyPr/>
          <a:lstStyle/>
          <a:p>
            <a:pPr algn="l"/>
            <a:r>
              <a:rPr lang="ru-RU" dirty="0" smtClean="0">
                <a:latin typeface="Georgia" panose="02040502050405020303" pitchFamily="18" charset="0"/>
              </a:rPr>
              <a:t>Выполнил: Федосов </a:t>
            </a:r>
            <a:r>
              <a:rPr lang="ru-RU" dirty="0" smtClean="0">
                <a:latin typeface="Georgia" panose="02040502050405020303" pitchFamily="18" charset="0"/>
              </a:rPr>
              <a:t>Д. Н. , ФПМИ, группа  ПММ-61,</a:t>
            </a:r>
          </a:p>
          <a:p>
            <a:pPr algn="l"/>
            <a:r>
              <a:rPr lang="ru-RU" dirty="0">
                <a:latin typeface="Georgia" panose="02040502050405020303" pitchFamily="18" charset="0"/>
              </a:rPr>
              <a:t>Научный руководитель: </a:t>
            </a:r>
            <a:r>
              <a:rPr lang="ru-RU" dirty="0" smtClean="0">
                <a:latin typeface="Georgia" panose="02040502050405020303" pitchFamily="18" charset="0"/>
              </a:rPr>
              <a:t>д.т.н</a:t>
            </a:r>
            <a:r>
              <a:rPr lang="ru-RU" dirty="0">
                <a:latin typeface="Georgia" panose="02040502050405020303" pitchFamily="18" charset="0"/>
              </a:rPr>
              <a:t>., доцент </a:t>
            </a:r>
            <a:r>
              <a:rPr lang="ru-RU" dirty="0" err="1">
                <a:latin typeface="Georgia" panose="02040502050405020303" pitchFamily="18" charset="0"/>
              </a:rPr>
              <a:t>Чимитова</a:t>
            </a:r>
            <a:r>
              <a:rPr lang="ru-RU" dirty="0">
                <a:latin typeface="Georgia" panose="02040502050405020303" pitchFamily="18" charset="0"/>
              </a:rPr>
              <a:t> Е.В.</a:t>
            </a:r>
          </a:p>
          <a:p>
            <a:pPr algn="l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341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/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45920"/>
                <a:ext cx="10515600" cy="4160519"/>
              </a:xfrm>
            </p:spPr>
            <p:txBody>
              <a:bodyPr>
                <a:normAutofit/>
              </a:bodyPr>
              <a:lstStyle/>
              <a:p>
                <a:r>
                  <a:rPr lang="ru-RU" sz="24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Объем моделировани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6600</m:t>
                    </m:r>
                  </m:oMath>
                </a14:m>
                <a:endParaRPr lang="ru-RU" sz="2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2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2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ru-RU" sz="2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up</m:t>
                            </m:r>
                          </m:e>
                          <m:lim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|</m:t>
                        </m:r>
                      </m:e>
                    </m:func>
                  </m:oMath>
                </a14:m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расстояние между эмпирической и предельной функциями распределения статистик критерия в метрике Колмогорова.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эмпирическая функция распределения по вычисленным значениям статистик;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2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предельная функция распределения статистики критерия.</a:t>
                </a:r>
              </a:p>
              <a:p>
                <a:pPr marL="0" indent="0">
                  <a:buNone/>
                </a:pPr>
                <a:endParaRPr lang="ru-RU" sz="2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45920"/>
                <a:ext cx="10515600" cy="4160519"/>
              </a:xfrm>
              <a:blipFill rotWithShape="0">
                <a:blip r:embed="rId3"/>
                <a:stretch>
                  <a:fillRect l="-812" t="-20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Ромб 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6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8359" y="1340463"/>
            <a:ext cx="2236661" cy="192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61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 критерия </a:t>
            </a:r>
            <a:r>
              <a:rPr lang="ru-RU" sz="2800" dirty="0" err="1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Лемана-Розенблатта</a:t>
            </a:r>
            <a:endParaRPr lang="ru-RU" dirty="0"/>
          </a:p>
        </p:txBody>
      </p:sp>
      <p:sp>
        <p:nvSpPr>
          <p:cNvPr id="8" name="Ромб 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 </a:t>
            </a:r>
            <a:r>
              <a:rPr lang="en-US" sz="2400" dirty="0" smtClean="0"/>
              <a:t>7</a:t>
            </a:r>
            <a:endParaRPr lang="ru-RU" sz="2400" dirty="0"/>
          </a:p>
        </p:txBody>
      </p:sp>
      <p:pic>
        <p:nvPicPr>
          <p:cNvPr id="12" name="Рисунок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404" y="1252756"/>
            <a:ext cx="7959156" cy="47530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/>
            </p:nvGraphicFramePr>
            <p:xfrm>
              <a:off x="546020" y="1252756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3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69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8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8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/>
            </p:nvGraphicFramePr>
            <p:xfrm>
              <a:off x="546020" y="1252756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00526" t="-4294" r="-102105" b="-250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3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69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8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8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2137" y="5008728"/>
                <a:ext cx="3616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Округление </a:t>
                </a:r>
                <a:r>
                  <a:rPr lang="ru-RU" dirty="0"/>
                  <a:t>до 2 знаков, </a:t>
                </a:r>
                <a:r>
                  <a:rPr lang="en-US" dirty="0"/>
                  <a:t>n</a:t>
                </a:r>
                <a:r>
                  <a:rPr lang="ru-RU" dirty="0"/>
                  <a:t>=</a:t>
                </a:r>
                <a:r>
                  <a:rPr lang="en-US" dirty="0"/>
                  <a:t>m</a:t>
                </a:r>
                <a:r>
                  <a:rPr lang="ru-RU" dirty="0"/>
                  <a:t>, выборки из нормального закона распределения с </a:t>
                </a:r>
                <a:r>
                  <a:rPr lang="ru-RU" dirty="0" smtClean="0"/>
                  <a:t>параметр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37" y="5008728"/>
                <a:ext cx="3616657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1518" t="-30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594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671195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2800" dirty="0" smtClean="0">
                    <a:solidFill>
                      <a:srgbClr val="5B9BD5">
                        <a:lumMod val="75000"/>
                      </a:srgbClr>
                    </a:solidFill>
                    <a:latin typeface="Georgia" panose="02040502050405020303" pitchFamily="18" charset="0"/>
                  </a:rPr>
                  <a:t>Исследование распределений статистик критерия </a:t>
                </a:r>
                <a:r>
                  <a:rPr lang="ru-RU" sz="2800" dirty="0" err="1" smtClean="0">
                    <a:solidFill>
                      <a:srgbClr val="5B9BD5">
                        <a:lumMod val="75000"/>
                      </a:srgbClr>
                    </a:solidFill>
                    <a:latin typeface="Georgia" panose="02040502050405020303" pitchFamily="18" charset="0"/>
                  </a:rPr>
                  <a:t>Лемана-Розенблатта</a:t>
                </a:r>
                <a:r>
                  <a:rPr lang="en-US" sz="2800" dirty="0" smtClean="0">
                    <a:solidFill>
                      <a:srgbClr val="5B9BD5">
                        <a:lumMod val="75000"/>
                      </a:srgbClr>
                    </a:solidFill>
                    <a:latin typeface="Georgia" panose="02040502050405020303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5B9BD5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rgbClr val="5B9BD5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800" b="0" i="1" smtClean="0">
                        <a:solidFill>
                          <a:srgbClr val="5B9BD5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671195"/>
              </a:xfrm>
              <a:blipFill rotWithShape="0">
                <a:blip r:embed="rId3"/>
                <a:stretch>
                  <a:fillRect t="-20909" b="-281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79" y="1036320"/>
            <a:ext cx="6196084" cy="39033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Таблица 15"/>
              <p:cNvGraphicFramePr>
                <a:graphicFrameLocks noGrp="1"/>
              </p:cNvGraphicFramePr>
              <p:nvPr/>
            </p:nvGraphicFramePr>
            <p:xfrm>
              <a:off x="4913195" y="2987950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3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69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8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0" dirty="0">
                              <a:effectLst/>
                            </a:rPr>
                            <a:t>2000, 2000</a:t>
                          </a:r>
                          <a:endParaRPr lang="ru-RU" sz="1600" b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b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b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5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8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Таблица 15"/>
              <p:cNvGraphicFramePr>
                <a:graphicFrameLocks noGrp="1"/>
              </p:cNvGraphicFramePr>
              <p:nvPr/>
            </p:nvGraphicFramePr>
            <p:xfrm>
              <a:off x="4913195" y="2987950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100526" t="-4938" r="-102105" b="-25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3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69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8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0" dirty="0">
                              <a:effectLst/>
                            </a:rPr>
                            <a:t>2000, 2000</a:t>
                          </a:r>
                          <a:endParaRPr lang="ru-RU" sz="1600" b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b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b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5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8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Таблица 16"/>
              <p:cNvGraphicFramePr>
                <a:graphicFrameLocks noGrp="1"/>
              </p:cNvGraphicFramePr>
              <p:nvPr/>
            </p:nvGraphicFramePr>
            <p:xfrm>
              <a:off x="8451257" y="2994905"/>
              <a:ext cx="3466423" cy="29663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69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1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18.0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2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6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24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3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Таблица 16"/>
              <p:cNvGraphicFramePr>
                <a:graphicFrameLocks noGrp="1"/>
              </p:cNvGraphicFramePr>
              <p:nvPr/>
            </p:nvGraphicFramePr>
            <p:xfrm>
              <a:off x="8451257" y="2994905"/>
              <a:ext cx="3466423" cy="29663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6"/>
                          <a:stretch>
                            <a:fillRect l="-101058" t="-4938" r="-103175" b="-20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69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1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18.0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2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6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24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3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8" name="Ромб 1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8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3297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/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 критерия Смирнова</a:t>
            </a:r>
            <a:endParaRPr lang="ru-RU" dirty="0"/>
          </a:p>
        </p:txBody>
      </p:sp>
      <p:sp>
        <p:nvSpPr>
          <p:cNvPr id="8" name="Ромб 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9</a:t>
            </a:r>
            <a:endParaRPr lang="ru-RU" sz="2400" dirty="0"/>
          </a:p>
        </p:txBody>
      </p:sp>
      <p:pic>
        <p:nvPicPr>
          <p:cNvPr id="10" name="Рисунок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590" y="1168523"/>
            <a:ext cx="7940969" cy="48373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7376007"/>
                  </p:ext>
                </p:extLst>
              </p:nvPr>
            </p:nvGraphicFramePr>
            <p:xfrm>
              <a:off x="696146" y="1234122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246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368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44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07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</a:rPr>
                            <a:t>0.06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80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67376007"/>
                  </p:ext>
                </p:extLst>
              </p:nvPr>
            </p:nvGraphicFramePr>
            <p:xfrm>
              <a:off x="696146" y="1234122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01058" t="-4908" r="-103175" b="-2509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246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368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44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07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</a:rPr>
                            <a:t>0.06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80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6978" y="4894708"/>
                <a:ext cx="3616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кругление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 2 знаков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выборки из нормального закона распределения с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араметр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78" y="4894708"/>
                <a:ext cx="3616657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1518" t="-30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26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 критерия </a:t>
            </a:r>
            <a:r>
              <a:rPr lang="ru-RU" sz="2800" dirty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Смирнова, 𝑛≠𝑚</a:t>
            </a:r>
            <a:endParaRPr lang="ru-RU" dirty="0"/>
          </a:p>
        </p:txBody>
      </p:sp>
      <p:sp>
        <p:nvSpPr>
          <p:cNvPr id="8" name="Ромб 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8461265"/>
                  </p:ext>
                </p:extLst>
              </p:nvPr>
            </p:nvGraphicFramePr>
            <p:xfrm>
              <a:off x="2250626" y="1485582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246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368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44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07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6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80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8461265"/>
                  </p:ext>
                </p:extLst>
              </p:nvPr>
            </p:nvGraphicFramePr>
            <p:xfrm>
              <a:off x="2250626" y="1485582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1058" t="-4294" r="-103175" b="-2509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246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368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44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07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0.06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580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8438435"/>
                  </p:ext>
                </p:extLst>
              </p:nvPr>
            </p:nvGraphicFramePr>
            <p:xfrm>
              <a:off x="6041513" y="1997372"/>
              <a:ext cx="3466423" cy="29663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8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1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21.0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200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6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68.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0</a:t>
                          </a: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5</a:t>
                          </a: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33.5</a:t>
                          </a: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8438435"/>
                  </p:ext>
                </p:extLst>
              </p:nvPr>
            </p:nvGraphicFramePr>
            <p:xfrm>
              <a:off x="6041513" y="1997372"/>
              <a:ext cx="3466423" cy="29663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01058" t="-4294" r="-102646" b="-2012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8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1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21.0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200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6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68.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0</a:t>
                          </a: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5</a:t>
                          </a: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33.5</a:t>
                          </a:r>
                        </a:p>
                      </a:txBody>
                      <a:tcPr marL="68580" marR="68580" marT="0" marB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4833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 критерия Андерсона-Дарлинга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341"/>
          <a:stretch/>
        </p:blipFill>
        <p:spPr bwMode="auto">
          <a:xfrm>
            <a:off x="4127756" y="1036320"/>
            <a:ext cx="8064244" cy="49695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Ромб 9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 smtClean="0"/>
              <a:t>1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0968714"/>
                  </p:ext>
                </p:extLst>
              </p:nvPr>
            </p:nvGraphicFramePr>
            <p:xfrm>
              <a:off x="546020" y="1252756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8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6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0968714"/>
                  </p:ext>
                </p:extLst>
              </p:nvPr>
            </p:nvGraphicFramePr>
            <p:xfrm>
              <a:off x="546020" y="1252756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00526" t="-4294" r="-102105" b="-250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8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6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2137" y="5008728"/>
                <a:ext cx="3616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Округление </a:t>
                </a:r>
                <a:r>
                  <a:rPr lang="ru-RU" dirty="0"/>
                  <a:t>до 2 знаков, </a:t>
                </a:r>
                <a:r>
                  <a:rPr lang="en-US" dirty="0"/>
                  <a:t>n</a:t>
                </a:r>
                <a:r>
                  <a:rPr lang="ru-RU" dirty="0"/>
                  <a:t>=</a:t>
                </a:r>
                <a:r>
                  <a:rPr lang="en-US" dirty="0"/>
                  <a:t>m</a:t>
                </a:r>
                <a:r>
                  <a:rPr lang="ru-RU" dirty="0"/>
                  <a:t>, выборки из нормального закона распределения с </a:t>
                </a:r>
                <a:r>
                  <a:rPr lang="ru-RU" dirty="0" smtClean="0"/>
                  <a:t>параметр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37" y="5008728"/>
                <a:ext cx="3616657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1518" t="-30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40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 критерия Андерсона-Дарлинга</a:t>
            </a:r>
            <a:endParaRPr lang="ru-RU" dirty="0"/>
          </a:p>
        </p:txBody>
      </p:sp>
      <p:sp>
        <p:nvSpPr>
          <p:cNvPr id="8" name="Ромб 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 smtClean="0"/>
              <a:t>2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1202141"/>
                  </p:ext>
                </p:extLst>
              </p:nvPr>
            </p:nvGraphicFramePr>
            <p:xfrm>
              <a:off x="546020" y="1252756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8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6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1202141"/>
                  </p:ext>
                </p:extLst>
              </p:nvPr>
            </p:nvGraphicFramePr>
            <p:xfrm>
              <a:off x="546020" y="1252756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526" t="-4294" r="-102105" b="-250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8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6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0774881"/>
                  </p:ext>
                </p:extLst>
              </p:nvPr>
            </p:nvGraphicFramePr>
            <p:xfrm>
              <a:off x="4287781" y="1241383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9.0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4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03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9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6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0" name="Таблица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0774881"/>
                  </p:ext>
                </p:extLst>
              </p:nvPr>
            </p:nvGraphicFramePr>
            <p:xfrm>
              <a:off x="4287781" y="1241383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00526" t="-4294" r="-102105" b="-250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9.0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4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5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03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9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69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778342"/>
                  </p:ext>
                </p:extLst>
              </p:nvPr>
            </p:nvGraphicFramePr>
            <p:xfrm>
              <a:off x="7978817" y="1241383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</a:t>
                          </a:r>
                          <a:r>
                            <a:rPr lang="en-US" sz="18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2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21.0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4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6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21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12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75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778342"/>
                  </p:ext>
                </p:extLst>
              </p:nvPr>
            </p:nvGraphicFramePr>
            <p:xfrm>
              <a:off x="7978817" y="1241383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100526" t="-4294" r="-102105" b="-250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</a:t>
                          </a:r>
                          <a:r>
                            <a:rPr lang="en-US" sz="18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2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21.0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4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6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21.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12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75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2137" y="5008728"/>
                <a:ext cx="3616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Округление </a:t>
                </a:r>
                <a:r>
                  <a:rPr lang="ru-RU" dirty="0"/>
                  <a:t>до 2 знаков, </a:t>
                </a:r>
                <a:r>
                  <a:rPr lang="en-US" dirty="0"/>
                  <a:t>n</a:t>
                </a:r>
                <a:r>
                  <a:rPr lang="ru-RU" dirty="0"/>
                  <a:t>=</a:t>
                </a:r>
                <a:r>
                  <a:rPr lang="en-US" dirty="0"/>
                  <a:t>m</a:t>
                </a:r>
                <a:r>
                  <a:rPr lang="ru-RU" dirty="0"/>
                  <a:t>, выборки из нормального закона распределения с </a:t>
                </a:r>
                <a:r>
                  <a:rPr lang="ru-RU" dirty="0" smtClean="0"/>
                  <a:t>параметр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37" y="5008728"/>
                <a:ext cx="3616657" cy="1200329"/>
              </a:xfrm>
              <a:prstGeom prst="rect">
                <a:avLst/>
              </a:prstGeom>
              <a:blipFill rotWithShape="0">
                <a:blip r:embed="rId6"/>
                <a:stretch>
                  <a:fillRect l="-1518" t="-30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58473" y="5008727"/>
                <a:ext cx="3616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Округление </a:t>
                </a:r>
                <a:r>
                  <a:rPr lang="ru-RU" dirty="0"/>
                  <a:t>до </a:t>
                </a:r>
                <a:r>
                  <a:rPr lang="ru-RU" dirty="0" smtClean="0"/>
                  <a:t>1 знака, </a:t>
                </a:r>
                <a:r>
                  <a:rPr lang="en-US" dirty="0"/>
                  <a:t>n</a:t>
                </a:r>
                <a:r>
                  <a:rPr lang="ru-RU" dirty="0"/>
                  <a:t>=</a:t>
                </a:r>
                <a:r>
                  <a:rPr lang="en-US" dirty="0"/>
                  <a:t>m</a:t>
                </a:r>
                <a:r>
                  <a:rPr lang="ru-RU" dirty="0"/>
                  <a:t>, выборки из нормального закона распределения с </a:t>
                </a:r>
                <a:r>
                  <a:rPr lang="ru-RU" dirty="0" smtClean="0"/>
                  <a:t>параметр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473" y="5008727"/>
                <a:ext cx="3616657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1349" t="-30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34809" y="5008727"/>
                <a:ext cx="3616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Округление </a:t>
                </a:r>
                <a:r>
                  <a:rPr lang="ru-RU" dirty="0"/>
                  <a:t>до </a:t>
                </a:r>
                <a:r>
                  <a:rPr lang="ru-RU" dirty="0" smtClean="0"/>
                  <a:t>целых, </a:t>
                </a:r>
                <a:r>
                  <a:rPr lang="en-US" dirty="0"/>
                  <a:t>n</a:t>
                </a:r>
                <a:r>
                  <a:rPr lang="ru-RU" dirty="0"/>
                  <a:t>=</a:t>
                </a:r>
                <a:r>
                  <a:rPr lang="en-US" dirty="0"/>
                  <a:t>m</a:t>
                </a:r>
                <a:r>
                  <a:rPr lang="ru-RU" dirty="0"/>
                  <a:t>, выборки из нормального закона распределения с </a:t>
                </a:r>
                <a:r>
                  <a:rPr lang="ru-RU" dirty="0" smtClean="0"/>
                  <a:t>параметр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=80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4809" y="5008727"/>
                <a:ext cx="3616657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1518" t="-30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516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Исследование распределений статистик </a:t>
            </a:r>
            <a:r>
              <a:rPr lang="ru-RU" sz="2800" dirty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критерия Андерсона-Дарлинга, 𝑛≠𝑚</a:t>
            </a:r>
            <a:endParaRPr lang="ru-RU" dirty="0"/>
          </a:p>
        </p:txBody>
      </p:sp>
      <p:sp>
        <p:nvSpPr>
          <p:cNvPr id="8" name="Ромб 7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 smtClean="0"/>
              <a:t>3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036319"/>
            <a:ext cx="9144001" cy="4177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6310585"/>
                  </p:ext>
                </p:extLst>
              </p:nvPr>
            </p:nvGraphicFramePr>
            <p:xfrm>
              <a:off x="5238389" y="2930877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8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6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6310585"/>
                  </p:ext>
                </p:extLst>
              </p:nvPr>
            </p:nvGraphicFramePr>
            <p:xfrm>
              <a:off x="5238389" y="2930877"/>
              <a:ext cx="3466423" cy="34607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01058" t="-4294" r="-103175" b="-250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200, 2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41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, 5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0, 1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4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2000, 2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10.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5000, 500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8</a:t>
                          </a:r>
                          <a:endParaRPr lang="ru-RU" sz="18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76.5</a:t>
                          </a: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Таблица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83576408"/>
                  </p:ext>
                </p:extLst>
              </p:nvPr>
            </p:nvGraphicFramePr>
            <p:xfrm>
              <a:off x="8725577" y="2917783"/>
              <a:ext cx="3466423" cy="29663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𝝆</m:t>
                                </m:r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1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2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2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65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32.5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Таблица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83576408"/>
                  </p:ext>
                </p:extLst>
              </p:nvPr>
            </p:nvGraphicFramePr>
            <p:xfrm>
              <a:off x="8725577" y="2917783"/>
              <a:ext cx="3466423" cy="29663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354"/>
                    <a:gridCol w="1155354"/>
                    <a:gridCol w="1155715"/>
                  </a:tblGrid>
                  <a:tr h="9887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n, m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101058" t="-4294" r="-103175" b="-200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среднее число различных значений в объединенной выборке</a:t>
                          </a:r>
                          <a:endParaRPr lang="ru-RU" sz="12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77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1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22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20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65.0</a:t>
                          </a:r>
                        </a:p>
                      </a:txBody>
                      <a:tcPr marL="68580" marR="68580" marT="0" marB="0"/>
                    </a:tc>
                  </a:tr>
                  <a:tr h="49438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0, 5000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0.01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kern="12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32.5</a:t>
                          </a:r>
                        </a:p>
                      </a:txBody>
                      <a:tcPr marL="68580" marR="68580" marT="0" marB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7200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Виды распределения в альтернативах относительно стандартного нормального распределения</a:t>
            </a:r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29896"/>
            <a:ext cx="5903348" cy="2798701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202"/>
          <a:stretch/>
        </p:blipFill>
        <p:spPr bwMode="auto">
          <a:xfrm>
            <a:off x="5903348" y="876683"/>
            <a:ext cx="5909281" cy="29051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9" b="752"/>
          <a:stretch/>
        </p:blipFill>
        <p:spPr bwMode="auto">
          <a:xfrm>
            <a:off x="-9890" y="3781807"/>
            <a:ext cx="4201133" cy="28837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5" b="2030"/>
          <a:stretch/>
        </p:blipFill>
        <p:spPr bwMode="auto">
          <a:xfrm>
            <a:off x="4158017" y="3781808"/>
            <a:ext cx="3875966" cy="28837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Рисунок 9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2" b="1468"/>
          <a:stretch/>
        </p:blipFill>
        <p:spPr bwMode="auto">
          <a:xfrm>
            <a:off x="8021922" y="3781809"/>
            <a:ext cx="3907809" cy="288378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Ромб 10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 smtClean="0"/>
              <a:t>4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43184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Сравнительный анализ мощности критериев</a:t>
            </a:r>
            <a:r>
              <a:rPr lang="en-US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, </a:t>
            </a:r>
            <a:r>
              <a:rPr lang="en-US" sz="2800" dirty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n=m=2000, 𝛼=0.05</a:t>
            </a:r>
            <a:endParaRPr lang="ru-RU" dirty="0"/>
          </a:p>
        </p:txBody>
      </p:sp>
      <p:graphicFrame>
        <p:nvGraphicFramePr>
          <p:cNvPr id="6" name="Диаграмма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0153984"/>
              </p:ext>
            </p:extLst>
          </p:nvPr>
        </p:nvGraphicFramePr>
        <p:xfrm>
          <a:off x="4053385" y="1036319"/>
          <a:ext cx="4080681" cy="41361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Диаграмма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0502391"/>
              </p:ext>
            </p:extLst>
          </p:nvPr>
        </p:nvGraphicFramePr>
        <p:xfrm>
          <a:off x="8081750" y="1036320"/>
          <a:ext cx="4110250" cy="40977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7868367"/>
              </p:ext>
            </p:extLst>
          </p:nvPr>
        </p:nvGraphicFramePr>
        <p:xfrm>
          <a:off x="191069" y="1036319"/>
          <a:ext cx="4096602" cy="41361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Ромб 9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 smtClean="0"/>
              <a:t>5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67334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18382"/>
            <a:ext cx="10515600" cy="9556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Цель и задачи исследования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4846320"/>
          </a:xfrm>
        </p:spPr>
        <p:txBody>
          <a:bodyPr>
            <a:normAutofit/>
          </a:bodyPr>
          <a:lstStyle/>
          <a:p>
            <a:pPr marL="0" indent="0" algn="just">
              <a:buClr>
                <a:srgbClr val="7030A0"/>
              </a:buClr>
              <a:buNone/>
            </a:pP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исследования: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сследование критериев однородности по выборкам большого объема в случае ограниченной точности регистрации наблюдений.</a:t>
            </a:r>
          </a:p>
          <a:p>
            <a:pPr algn="just">
              <a:buClr>
                <a:srgbClr val="7030A0"/>
              </a:buClr>
            </a:pP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chemeClr val="accent6"/>
              </a:buClr>
              <a:buNone/>
            </a:pP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:</a:t>
            </a:r>
          </a:p>
          <a:p>
            <a:pPr marL="514350" indent="-514350" algn="just">
              <a:buAutoNum type="arabicParenR"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ая реализация вычисления статистик критериев, значений предельных функций распределений соответствующих критериев и оценок мощности критериев.</a:t>
            </a:r>
          </a:p>
          <a:p>
            <a:pPr marL="514350" indent="-514350" algn="just">
              <a:buAutoNum type="arabicParenR"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распределения статистик и мощности критериев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arenR"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явить наиболее предпочтительные критерии. </a:t>
            </a: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2700" y="4027932"/>
            <a:ext cx="777240" cy="996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13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омб 3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 smtClean="0"/>
              <a:t>6</a:t>
            </a:r>
            <a:endParaRPr lang="ru-RU" sz="2400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718279" y="120015"/>
            <a:ext cx="10515600" cy="67119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Заключение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99607" y="852476"/>
                <a:ext cx="10754193" cy="5704226"/>
              </a:xfrm>
            </p:spPr>
            <p:txBody>
              <a:bodyPr>
                <a:normAutofit fontScale="92500" lnSpcReduction="20000"/>
              </a:bodyPr>
              <a:lstStyle/>
              <a:p>
                <a:pPr algn="just">
                  <a:lnSpc>
                    <a:spcPct val="10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ü"/>
                </a:pPr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для критерия </a:t>
                </a:r>
                <a:r>
                  <a:rPr lang="ru-RU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Лемана-Розенблатта</a:t>
                </a: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распределения статистики остаются близкими к предельному закону при равных объемах выборок, однако </a:t>
                </a: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при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расстояние между эмпирической функцией распределения статистики и предельным увеличивается с ростом разницы в объемах выборок;</a:t>
                </a:r>
                <a:endParaRPr lang="ru-RU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lvl="0">
                  <a:lnSpc>
                    <a:spcPct val="100000"/>
                  </a:lnSpc>
                  <a:buClr>
                    <a:schemeClr val="accent6"/>
                  </a:buClr>
                  <a:buFont typeface="Wingdings" panose="05000000000000000000" pitchFamily="2" charset="2"/>
                  <a:buChar char="ü"/>
                </a:pP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для критерия Смирнова наблюдается довольно медленная сходимость распределения статистики к предельному закону при увеличении объемов </a:t>
                </a:r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выборок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Но при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расстояние между функцией распределения статистики и предельной функцией становится несколько меньше, чем в случае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;</a:t>
                </a:r>
                <a:endParaRPr lang="en-US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00000"/>
                  </a:lnSpc>
                  <a:buClr>
                    <a:schemeClr val="accent5"/>
                  </a:buClr>
                  <a:buFont typeface="Wingdings" panose="05000000000000000000" pitchFamily="2" charset="2"/>
                  <a:buChar char="ü"/>
                </a:pP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для критерия Андерсона-Дарлинга расстояние между эмпирической функцией распределения статистики и предельным уменьшается с ростом отношения числа различных значений в объединенной выборке к объему объединенной </a:t>
                </a:r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выборки при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А также, наблюдается сближение распределение статистики к предельному распределению при увеличении разности объемов  </a:t>
                </a:r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выборок;</a:t>
                </a:r>
                <a:endParaRPr lang="ru-RU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9607" y="852476"/>
                <a:ext cx="10754193" cy="5704226"/>
              </a:xfrm>
              <a:blipFill rotWithShape="0">
                <a:blip r:embed="rId3"/>
                <a:stretch>
                  <a:fillRect l="-850" t="-2350" r="-9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924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омб 3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1445240" y="6095037"/>
            <a:ext cx="56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</a:t>
            </a:r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119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rgbClr val="5B9BD5">
                    <a:lumMod val="75000"/>
                  </a:srgbClr>
                </a:solidFill>
                <a:latin typeface="Georgia" panose="02040502050405020303" pitchFamily="18" charset="0"/>
              </a:rPr>
              <a:t>Заключение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7280"/>
                <a:ext cx="10515600" cy="5242560"/>
              </a:xfrm>
            </p:spPr>
            <p:txBody>
              <a:bodyPr>
                <a:normAutofit/>
              </a:bodyPr>
              <a:lstStyle/>
              <a:p>
                <a:pPr algn="just">
                  <a:buClr>
                    <a:srgbClr val="C00000"/>
                  </a:buClr>
                  <a:buFont typeface="Wingdings" panose="05000000000000000000" pitchFamily="2" charset="2"/>
                  <a:buChar char="ü"/>
                </a:pP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н</a:t>
                </a:r>
                <a:r>
                  <a:rPr lang="ru-RU" sz="26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а </a:t>
                </a: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данных ограниченной точности наибольшую мощность среди рассмотренных критериев показали критерии Андерсона-Дарлинга и </a:t>
                </a:r>
                <a:r>
                  <a:rPr lang="ru-RU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Лемана-Розенблатта</a:t>
                </a: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Однако в случае округления наблюдений в выборках до целых критерий Андерсона-Дарлинга оказался смещенным относительно конкурирующих гипотез с пересечением функций </a:t>
                </a:r>
                <a:r>
                  <a:rPr lang="ru-RU" sz="26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распределения;</a:t>
                </a:r>
                <a:endParaRPr lang="ru-RU" sz="2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buClr>
                    <a:srgbClr val="00B050"/>
                  </a:buClr>
                  <a:buFont typeface="Wingdings" panose="05000000000000000000" pitchFamily="2" charset="2"/>
                  <a:buChar char="ü"/>
                </a:pP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о</a:t>
                </a:r>
                <a:r>
                  <a:rPr lang="ru-RU" sz="26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бобщая </a:t>
                </a: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полученные результаты, можно сделать вывод о предпочтительности использования критерия </a:t>
                </a:r>
                <a:r>
                  <a:rPr lang="ru-RU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Лемана-Розенблатта</a:t>
                </a: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при равных объемах </a:t>
                </a:r>
                <a:r>
                  <a:rPr lang="ru-RU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выборок </a:t>
                </a:r>
                <a14:m>
                  <m:oMath xmlns:m="http://schemas.openxmlformats.org/officeDocument/2006/math">
                    <m:r>
                      <a:rPr lang="en-US" sz="260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 sz="260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60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ru-RU" sz="26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7280"/>
                <a:ext cx="10515600" cy="5242560"/>
              </a:xfrm>
              <a:blipFill rotWithShape="0">
                <a:blip r:embed="rId3"/>
                <a:stretch>
                  <a:fillRect l="-928" t="-1744" r="-9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0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</a:t>
            </a:r>
            <a:r>
              <a:rPr lang="ru-RU" sz="2800" dirty="0" err="1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Лемана-Розенблатт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3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96474"/>
              </p:ext>
            </p:extLst>
          </p:nvPr>
        </p:nvGraphicFramePr>
        <p:xfrm>
          <a:off x="2773363" y="1058863"/>
          <a:ext cx="68992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4" imgW="4051080" imgH="571320" progId="Equation.DSMT4">
                  <p:embed/>
                </p:oleObj>
              </mc:Choice>
              <mc:Fallback>
                <p:oleObj name="Equation" r:id="rId4" imgW="40510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1058863"/>
                        <a:ext cx="6899275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67543" y="2139890"/>
                <a:ext cx="10350137" cy="774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где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порядковый номер (ранг)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;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nor/>
                        </m:rPr>
                        <a:rPr lang="ru-RU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порядковый номер (ранг)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в объе­диненном вариационном ряде.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3" y="2139890"/>
                <a:ext cx="10350137" cy="774186"/>
              </a:xfrm>
              <a:prstGeom prst="rect">
                <a:avLst/>
              </a:prstGeom>
              <a:blipFill rotWithShape="0">
                <a:blip r:embed="rId6"/>
                <a:stretch>
                  <a:fillRect b="-47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42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</a:t>
            </a:r>
            <a:r>
              <a:rPr lang="ru-RU" sz="2800" dirty="0" err="1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Лемана-Розенблатт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3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773363" y="1058863"/>
          <a:ext cx="68992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4" imgW="4051080" imgH="571320" progId="Equation.DSMT4">
                  <p:embed/>
                </p:oleObj>
              </mc:Choice>
              <mc:Fallback>
                <p:oleObj name="Equation" r:id="rId4" imgW="4051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1058863"/>
                        <a:ext cx="6899275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67543" y="2139890"/>
                <a:ext cx="9786257" cy="774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где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порядковый номер (ранг)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;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nor/>
                        </m:rPr>
                        <a:rPr lang="ru-RU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порядковый номер (ранг)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в объе­диненном вариационном ряде.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3" y="2139890"/>
                <a:ext cx="9786257" cy="774186"/>
              </a:xfrm>
              <a:prstGeom prst="rect">
                <a:avLst/>
              </a:prstGeom>
              <a:blipFill rotWithShape="0">
                <a:blip r:embed="rId6"/>
                <a:stretch>
                  <a:fillRect b="-47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68929"/>
              </p:ext>
            </p:extLst>
          </p:nvPr>
        </p:nvGraphicFramePr>
        <p:xfrm>
          <a:off x="4529137" y="3118045"/>
          <a:ext cx="29908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7" imgW="1485720" imgH="444240" progId="Equation.DSMT4">
                  <p:embed/>
                </p:oleObj>
              </mc:Choice>
              <mc:Fallback>
                <p:oleObj name="Equation" r:id="rId7" imgW="14857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7" y="3118045"/>
                        <a:ext cx="2990850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87793"/>
              </p:ext>
            </p:extLst>
          </p:nvPr>
        </p:nvGraphicFramePr>
        <p:xfrm>
          <a:off x="3014663" y="3998913"/>
          <a:ext cx="61610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9" imgW="3759120" imgH="545760" progId="Equation.DSMT4">
                  <p:embed/>
                </p:oleObj>
              </mc:Choice>
              <mc:Fallback>
                <p:oleObj name="Equation" r:id="rId9" imgW="375912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3998913"/>
                        <a:ext cx="6161087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11405"/>
              </p:ext>
            </p:extLst>
          </p:nvPr>
        </p:nvGraphicFramePr>
        <p:xfrm>
          <a:off x="6054725" y="4846638"/>
          <a:ext cx="41703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1" imgW="2539800" imgH="571320" progId="Equation.DSMT4">
                  <p:embed/>
                </p:oleObj>
              </mc:Choice>
              <mc:Fallback>
                <p:oleObj name="Equation" r:id="rId11" imgW="25398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846638"/>
                        <a:ext cx="4170363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58983" y="5813806"/>
                <a:ext cx="9786257" cy="562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где </m:t>
                      </m:r>
                      <m:sSub>
                        <m:sSub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модифицированные функции Бесселя.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983" y="5813806"/>
                <a:ext cx="9786257" cy="562462"/>
              </a:xfrm>
              <a:prstGeom prst="rect">
                <a:avLst/>
              </a:prstGeom>
              <a:blipFill rotWithShape="0">
                <a:blip r:embed="rId13"/>
                <a:stretch>
                  <a:fillRect b="-1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594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Смирнов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4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4537675" y="1058543"/>
          <a:ext cx="3116650" cy="60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1815312" imgH="355446" progId="Equation.DSMT4">
                  <p:embed/>
                </p:oleObj>
              </mc:Choice>
              <mc:Fallback>
                <p:oleObj name="Equation" r:id="rId4" imgW="181531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675" y="1058543"/>
                        <a:ext cx="3116650" cy="603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60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Смирнов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4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37675" y="1058543"/>
          <a:ext cx="3116650" cy="60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4" imgW="1815312" imgH="355446" progId="Equation.DSMT4">
                  <p:embed/>
                </p:oleObj>
              </mc:Choice>
              <mc:Fallback>
                <p:oleObj name="Equation" r:id="rId4" imgW="181531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675" y="1058543"/>
                        <a:ext cx="3116650" cy="603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25325" y="22227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218347" y="1854863"/>
          <a:ext cx="5587368" cy="90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6" imgW="3429000" imgH="495300" progId="Equation.DSMT4">
                  <p:embed/>
                </p:oleObj>
              </mc:Choice>
              <mc:Fallback>
                <p:oleObj name="Equation" r:id="rId6" imgW="3429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47" y="1854863"/>
                        <a:ext cx="5587368" cy="905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078515" y="31999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6235655" y="1845092"/>
          <a:ext cx="5864905" cy="91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8" imgW="3390900" imgH="495300" progId="Equation.DSMT4">
                  <p:embed/>
                </p:oleObj>
              </mc:Choice>
              <mc:Fallback>
                <p:oleObj name="Equation" r:id="rId8" imgW="339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655" y="1845092"/>
                        <a:ext cx="5864905" cy="91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4537675" y="2900460"/>
          <a:ext cx="3289035" cy="6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0" imgW="1675673" imgH="317362" progId="Equation.DSMT4">
                  <p:embed/>
                </p:oleObj>
              </mc:Choice>
              <mc:Fallback>
                <p:oleObj name="Equation" r:id="rId10" imgW="1675673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675" y="2900460"/>
                        <a:ext cx="3289035" cy="616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61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Смирнов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4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37675" y="1058543"/>
          <a:ext cx="3116650" cy="60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4" imgW="1815312" imgH="355446" progId="Equation.DSMT4">
                  <p:embed/>
                </p:oleObj>
              </mc:Choice>
              <mc:Fallback>
                <p:oleObj name="Equation" r:id="rId4" imgW="181531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675" y="1058543"/>
                        <a:ext cx="3116650" cy="603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25325" y="22227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18347" y="1854863"/>
          <a:ext cx="5587368" cy="90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6" imgW="3429000" imgH="495300" progId="Equation.DSMT4">
                  <p:embed/>
                </p:oleObj>
              </mc:Choice>
              <mc:Fallback>
                <p:oleObj name="Equation" r:id="rId6" imgW="3429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47" y="1854863"/>
                        <a:ext cx="5587368" cy="905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078515" y="31999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235655" y="1845092"/>
          <a:ext cx="5864905" cy="91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8" imgW="3390900" imgH="495300" progId="Equation.DSMT4">
                  <p:embed/>
                </p:oleObj>
              </mc:Choice>
              <mc:Fallback>
                <p:oleObj name="Equation" r:id="rId8" imgW="339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655" y="1845092"/>
                        <a:ext cx="5864905" cy="91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537675" y="2900460"/>
          <a:ext cx="3289035" cy="6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0" imgW="1675673" imgH="317362" progId="Equation.DSMT4">
                  <p:embed/>
                </p:oleObj>
              </mc:Choice>
              <mc:Fallback>
                <p:oleObj name="Equation" r:id="rId10" imgW="1675673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675" y="2900460"/>
                        <a:ext cx="3289035" cy="616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4825083" y="4133423"/>
          <a:ext cx="2848429" cy="10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2" imgW="1231560" imgH="507960" progId="Equation.DSMT4">
                  <p:embed/>
                </p:oleObj>
              </mc:Choice>
              <mc:Fallback>
                <p:oleObj name="Equation" r:id="rId12" imgW="1231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083" y="4133423"/>
                        <a:ext cx="2848429" cy="101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3344843" y="5343328"/>
          <a:ext cx="3118687" cy="83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14" imgW="1650960" imgH="444240" progId="Equation.DSMT4">
                  <p:embed/>
                </p:oleObj>
              </mc:Choice>
              <mc:Fallback>
                <p:oleObj name="Equation" r:id="rId14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43" y="5343328"/>
                        <a:ext cx="3118687" cy="839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6554970" y="5190501"/>
          <a:ext cx="2974532" cy="9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6" imgW="1624895" imgH="495085" progId="Equation.DSMT4">
                  <p:embed/>
                </p:oleObj>
              </mc:Choice>
              <mc:Fallback>
                <p:oleObj name="Equation" r:id="rId16" imgW="1624895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970" y="5190501"/>
                        <a:ext cx="2974532" cy="904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4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Андерсона-Дарлинг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5</a:t>
            </a:r>
            <a:endParaRPr lang="ru-RU" sz="2400" dirty="0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12982"/>
              </p:ext>
            </p:extLst>
          </p:nvPr>
        </p:nvGraphicFramePr>
        <p:xfrm>
          <a:off x="3943350" y="904875"/>
          <a:ext cx="4305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2336760" imgH="545760" progId="Equation.DSMT4">
                  <p:embed/>
                </p:oleObj>
              </mc:Choice>
              <mc:Fallback>
                <p:oleObj name="Equation" r:id="rId4" imgW="233676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904875"/>
                        <a:ext cx="430530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67543" y="2139890"/>
                <a:ext cx="9786257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где </m:t>
                      </m:r>
                      <m:sSub>
                        <m:sSub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число элементов первой выборки, меньших или равных </m:t>
                      </m:r>
                      <m:r>
                        <m:rPr>
                          <m:nor/>
                        </m:rPr>
                        <a:rPr lang="ru-RU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му элементу вариационного ряда объединенной выборки.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3" y="2139890"/>
                <a:ext cx="9786257" cy="700769"/>
              </a:xfrm>
              <a:prstGeom prst="rect">
                <a:avLst/>
              </a:prstGeom>
              <a:blipFill rotWithShape="0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28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035"/>
            <a:ext cx="10515600" cy="75247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Критерий Андерсона-Дарлинг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11353800" y="6005830"/>
            <a:ext cx="746760" cy="640080"/>
          </a:xfrm>
          <a:prstGeom prst="diamond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1536680" y="6095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5</a:t>
            </a:r>
            <a:endParaRPr lang="ru-RU" sz="2400" dirty="0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1438" y="-23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06534"/>
              </p:ext>
            </p:extLst>
          </p:nvPr>
        </p:nvGraphicFramePr>
        <p:xfrm>
          <a:off x="3943350" y="904875"/>
          <a:ext cx="4305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4" imgW="2336760" imgH="545760" progId="Equation.DSMT4">
                  <p:embed/>
                </p:oleObj>
              </mc:Choice>
              <mc:Fallback>
                <p:oleObj name="Equation" r:id="rId4" imgW="2336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904875"/>
                        <a:ext cx="430530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36502"/>
              </p:ext>
            </p:extLst>
          </p:nvPr>
        </p:nvGraphicFramePr>
        <p:xfrm>
          <a:off x="2143551" y="3375528"/>
          <a:ext cx="7762022" cy="97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6" imgW="4406900" imgH="546100" progId="Equation.DSMT4">
                  <p:embed/>
                </p:oleObj>
              </mc:Choice>
              <mc:Fallback>
                <p:oleObj name="Equation" r:id="rId6" imgW="44069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51" y="3375528"/>
                        <a:ext cx="7762022" cy="974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09407"/>
              </p:ext>
            </p:extLst>
          </p:nvPr>
        </p:nvGraphicFramePr>
        <p:xfrm>
          <a:off x="6024562" y="4349981"/>
          <a:ext cx="4845013" cy="101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8" imgW="2628900" imgH="546100" progId="Equation.DSMT4">
                  <p:embed/>
                </p:oleObj>
              </mc:Choice>
              <mc:Fallback>
                <p:oleObj name="Equation" r:id="rId8" imgW="26289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2" y="4349981"/>
                        <a:ext cx="4845013" cy="1018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67543" y="2139890"/>
                <a:ext cx="9786257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где </m:t>
                      </m:r>
                      <m:sSub>
                        <m:sSub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число элементов первой выборки, меньших или равных </m:t>
                      </m:r>
                      <m:r>
                        <m:rPr>
                          <m:nor/>
                        </m:rPr>
                        <a:rPr lang="ru-RU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ru-RU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му элементу вариационного ряда объединенной выборки.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3" y="2139890"/>
                <a:ext cx="9786257" cy="700769"/>
              </a:xfrm>
              <a:prstGeom prst="rect">
                <a:avLst/>
              </a:prstGeom>
              <a:blipFill rotWithShape="0">
                <a:blip r:embed="rId10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744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2</TotalTime>
  <Words>1131</Words>
  <Application>Microsoft Office PowerPoint</Application>
  <PresentationFormat>Широкоэкранный</PresentationFormat>
  <Paragraphs>316</Paragraphs>
  <Slides>21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Georgia</vt:lpstr>
      <vt:lpstr>Times New Roman</vt:lpstr>
      <vt:lpstr>Wingdings</vt:lpstr>
      <vt:lpstr>Тема Office</vt:lpstr>
      <vt:lpstr>Equation</vt:lpstr>
      <vt:lpstr>MathType 6.0 Equation</vt:lpstr>
      <vt:lpstr>Исследование распределений статистик и мощности критериев однородности в случае больших массивов данных</vt:lpstr>
      <vt:lpstr>Цель и задачи исследования</vt:lpstr>
      <vt:lpstr>Критерий Лемана-Розенблатта</vt:lpstr>
      <vt:lpstr>Критерий Лемана-Розенблатта</vt:lpstr>
      <vt:lpstr>Критерий Смирнова</vt:lpstr>
      <vt:lpstr>Критерий Смирнова</vt:lpstr>
      <vt:lpstr>Критерий Смирнова</vt:lpstr>
      <vt:lpstr>Критерий Андерсона-Дарлинга</vt:lpstr>
      <vt:lpstr>Критерий Андерсона-Дарлинга</vt:lpstr>
      <vt:lpstr>Исследование распределений статистик</vt:lpstr>
      <vt:lpstr>Исследование распределений статистик критерия Лемана-Розенблатта</vt:lpstr>
      <vt:lpstr>Исследование распределений статистик критерия Лемана-Розенблатта, n≠m</vt:lpstr>
      <vt:lpstr>Исследование распределений статистик критерия Смирнова</vt:lpstr>
      <vt:lpstr>Исследование распределений статистик критерия Смирнова, 𝑛≠𝑚</vt:lpstr>
      <vt:lpstr>Исследование распределений статистик критерия Андерсона-Дарлинга</vt:lpstr>
      <vt:lpstr>Исследование распределений статистик критерия Андерсона-Дарлинга</vt:lpstr>
      <vt:lpstr>Исследование распределений статистик критерия Андерсона-Дарлинга, 𝑛≠𝑚</vt:lpstr>
      <vt:lpstr>Виды распределения в альтернативах относительно стандартного нормального распределения</vt:lpstr>
      <vt:lpstr>Сравнительный анализ мощности критериев, n=m=2000, 𝛼=0.05</vt:lpstr>
      <vt:lpstr>Заключение</vt:lpstr>
      <vt:lpstr>Заключение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критериев однородности …</dc:title>
  <dc:creator>Dmitrii</dc:creator>
  <cp:lastModifiedBy>Dmitrii</cp:lastModifiedBy>
  <cp:revision>72</cp:revision>
  <dcterms:created xsi:type="dcterms:W3CDTF">2018-06-16T03:57:43Z</dcterms:created>
  <dcterms:modified xsi:type="dcterms:W3CDTF">2018-06-19T11:36:38Z</dcterms:modified>
</cp:coreProperties>
</file>